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18EE" w:rsidRPr="00905ED4" w:rsidRDefault="00A318EE">
      <w:pPr>
        <w:rPr>
          <w:sz w:val="28"/>
          <w:szCs w:val="28"/>
        </w:rPr>
      </w:pPr>
      <w:bookmarkStart w:id="0" w:name="_GoBack"/>
      <w:bookmarkEnd w:id="0"/>
    </w:p>
    <w:p w:rsidR="00815B83" w:rsidRPr="00905ED4" w:rsidRDefault="00815B83" w:rsidP="00815B8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 xml:space="preserve">Завдання  </w:t>
      </w:r>
    </w:p>
    <w:p w:rsidR="00815B83" w:rsidRPr="00905ED4" w:rsidRDefault="00815B83" w:rsidP="00815B8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 xml:space="preserve">ІІ етапу Всеукраїнської учнівської олімпіади з хімії </w:t>
      </w:r>
    </w:p>
    <w:p w:rsidR="00815B83" w:rsidRPr="00905ED4" w:rsidRDefault="00815B83" w:rsidP="00815B8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 xml:space="preserve"> 9 клас</w:t>
      </w:r>
    </w:p>
    <w:p w:rsidR="00815B83" w:rsidRPr="00905ED4" w:rsidRDefault="00815B83" w:rsidP="002D3C0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>2022-2023 н.р.</w:t>
      </w:r>
    </w:p>
    <w:p w:rsidR="00905ED4" w:rsidRPr="00905ED4" w:rsidRDefault="00905ED4" w:rsidP="002D3C0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>Частина 1</w:t>
      </w:r>
    </w:p>
    <w:p w:rsidR="00815B83" w:rsidRPr="00905ED4" w:rsidRDefault="00815B83" w:rsidP="00815B8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05ED4">
        <w:rPr>
          <w:rFonts w:ascii="Times New Roman" w:hAnsi="Times New Roman" w:cs="Times New Roman"/>
          <w:b/>
          <w:sz w:val="28"/>
          <w:szCs w:val="28"/>
        </w:rPr>
        <w:t>Завдання 1.(</w:t>
      </w:r>
      <w:r w:rsidR="00E72804">
        <w:rPr>
          <w:rFonts w:ascii="Times New Roman" w:hAnsi="Times New Roman" w:cs="Times New Roman"/>
          <w:b/>
          <w:sz w:val="28"/>
          <w:szCs w:val="28"/>
        </w:rPr>
        <w:t>10</w:t>
      </w:r>
      <w:r w:rsidRPr="00905ED4">
        <w:rPr>
          <w:rFonts w:ascii="Times New Roman" w:hAnsi="Times New Roman" w:cs="Times New Roman"/>
          <w:b/>
          <w:sz w:val="28"/>
          <w:szCs w:val="28"/>
        </w:rPr>
        <w:t xml:space="preserve"> балів)</w:t>
      </w:r>
    </w:p>
    <w:p w:rsidR="00815B83" w:rsidRPr="00905ED4" w:rsidRDefault="00BE2B3E">
      <w:pPr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>До розчину сульфатної кислоти масою 300 г долили розчин їдкого натру масою 250 г. Утворилось 28,4 г натрій сульфату та 36 г натрій гідрогенсульфату. Визначте масові частки(%) кислоти та лугу у вихідних розчинах.</w:t>
      </w:r>
    </w:p>
    <w:p w:rsidR="00905ED4" w:rsidRPr="00905ED4" w:rsidRDefault="002A431E" w:rsidP="00905ED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вдання 2</w:t>
      </w:r>
      <w:r w:rsidR="00905ED4" w:rsidRPr="00905ED4">
        <w:rPr>
          <w:rFonts w:ascii="Times New Roman" w:hAnsi="Times New Roman" w:cs="Times New Roman"/>
          <w:b/>
          <w:sz w:val="28"/>
          <w:szCs w:val="28"/>
        </w:rPr>
        <w:t>.(</w:t>
      </w:r>
      <w:r w:rsidR="00E72804">
        <w:rPr>
          <w:rFonts w:ascii="Times New Roman" w:hAnsi="Times New Roman" w:cs="Times New Roman"/>
          <w:b/>
          <w:sz w:val="28"/>
          <w:szCs w:val="28"/>
        </w:rPr>
        <w:t>20</w:t>
      </w:r>
      <w:r w:rsidR="00905ED4" w:rsidRPr="00905ED4">
        <w:rPr>
          <w:rFonts w:ascii="Times New Roman" w:hAnsi="Times New Roman" w:cs="Times New Roman"/>
          <w:b/>
          <w:sz w:val="28"/>
          <w:szCs w:val="28"/>
        </w:rPr>
        <w:t xml:space="preserve"> балів)</w:t>
      </w:r>
    </w:p>
    <w:p w:rsidR="00905ED4" w:rsidRPr="00905ED4" w:rsidRDefault="00905ED4" w:rsidP="00905ED4">
      <w:pPr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>Кожний з неметалів А і В утворює з киснем по дві сполуки, причому обидва оксиди елемента В при розчиненні у воді утворюють кислоти, у той час як з оксидів елемента А – тільки один. При повному згорянні наважки суміші А і В утворилася суміш газоподібних оксидів АО</w:t>
      </w:r>
      <w:r w:rsidRPr="00905ED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05ED4">
        <w:rPr>
          <w:rFonts w:ascii="Times New Roman" w:hAnsi="Times New Roman" w:cs="Times New Roman"/>
          <w:sz w:val="28"/>
          <w:szCs w:val="28"/>
        </w:rPr>
        <w:t xml:space="preserve"> і ВО</w:t>
      </w:r>
      <w:r w:rsidRPr="00905ED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05ED4">
        <w:rPr>
          <w:rFonts w:ascii="Times New Roman" w:hAnsi="Times New Roman" w:cs="Times New Roman"/>
          <w:sz w:val="28"/>
          <w:szCs w:val="28"/>
        </w:rPr>
        <w:t xml:space="preserve">, причому на окиснення речовини А витратили в два рази більшу кількість кисню, ніж на окиснення речовини В. Після повного поглинання отриманої газової суміші оксидів розчином натрій гідроксиду його маса збільшилася на 10 г. </w:t>
      </w:r>
    </w:p>
    <w:p w:rsidR="00905ED4" w:rsidRPr="00905ED4" w:rsidRDefault="00905ED4" w:rsidP="00905ED4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>Назвіть елементи А та В,</w:t>
      </w:r>
      <w:r>
        <w:rPr>
          <w:rFonts w:ascii="Times New Roman" w:hAnsi="Times New Roman" w:cs="Times New Roman"/>
          <w:sz w:val="28"/>
          <w:szCs w:val="28"/>
        </w:rPr>
        <w:t xml:space="preserve"> речовини, що згадують в умові задачі.</w:t>
      </w:r>
    </w:p>
    <w:p w:rsidR="00905ED4" w:rsidRDefault="002A431E" w:rsidP="00905ED4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числіть мольні та </w:t>
      </w:r>
      <w:r w:rsidRPr="00905ED4">
        <w:rPr>
          <w:rFonts w:ascii="Times New Roman" w:hAnsi="Times New Roman" w:cs="Times New Roman"/>
          <w:sz w:val="28"/>
          <w:szCs w:val="28"/>
        </w:rPr>
        <w:t>масові частки</w:t>
      </w:r>
      <w:r w:rsidR="00DC2D09">
        <w:rPr>
          <w:rFonts w:ascii="Times New Roman" w:hAnsi="Times New Roman" w:cs="Times New Roman"/>
          <w:sz w:val="28"/>
          <w:szCs w:val="28"/>
        </w:rPr>
        <w:t xml:space="preserve"> (%)</w:t>
      </w:r>
      <w:r w:rsidRPr="00905ED4">
        <w:rPr>
          <w:rFonts w:ascii="Times New Roman" w:hAnsi="Times New Roman" w:cs="Times New Roman"/>
          <w:sz w:val="28"/>
          <w:szCs w:val="28"/>
        </w:rPr>
        <w:t xml:space="preserve"> неметалів у суміші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05ED4" w:rsidRDefault="002A431E" w:rsidP="00905ED4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>найдіть масу вихідної суміші .</w:t>
      </w:r>
    </w:p>
    <w:p w:rsidR="002A431E" w:rsidRPr="00905ED4" w:rsidRDefault="002A431E" w:rsidP="00905ED4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пишіть відповідні рівняння хімічних реакцій.</w:t>
      </w:r>
    </w:p>
    <w:p w:rsidR="00905ED4" w:rsidRPr="00905ED4" w:rsidRDefault="00905ED4">
      <w:pPr>
        <w:rPr>
          <w:rFonts w:ascii="Times New Roman" w:hAnsi="Times New Roman" w:cs="Times New Roman"/>
          <w:sz w:val="28"/>
          <w:szCs w:val="28"/>
        </w:rPr>
      </w:pPr>
    </w:p>
    <w:p w:rsidR="00905ED4" w:rsidRPr="00905ED4" w:rsidRDefault="00905ED4" w:rsidP="00905ED4">
      <w:pPr>
        <w:rPr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05ED4" w:rsidRPr="00905ED4" w:rsidRDefault="00905ED4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lastRenderedPageBreak/>
        <w:t xml:space="preserve">Завдання  </w:t>
      </w:r>
    </w:p>
    <w:p w:rsidR="00905ED4" w:rsidRPr="00905ED4" w:rsidRDefault="00905ED4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 xml:space="preserve">ІІ етапу Всеукраїнської учнівської олімпіади з хімії </w:t>
      </w:r>
    </w:p>
    <w:p w:rsidR="00905ED4" w:rsidRPr="00905ED4" w:rsidRDefault="00905ED4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 xml:space="preserve"> 9 клас</w:t>
      </w:r>
    </w:p>
    <w:p w:rsidR="00905ED4" w:rsidRPr="00905ED4" w:rsidRDefault="00905ED4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>2022-2023 н.р.</w:t>
      </w:r>
    </w:p>
    <w:p w:rsidR="00905ED4" w:rsidRPr="00905ED4" w:rsidRDefault="00905ED4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>Частина 2</w:t>
      </w:r>
    </w:p>
    <w:p w:rsidR="00905ED4" w:rsidRPr="00905ED4" w:rsidRDefault="00905ED4">
      <w:pPr>
        <w:rPr>
          <w:rFonts w:ascii="Times New Roman" w:hAnsi="Times New Roman" w:cs="Times New Roman"/>
          <w:sz w:val="28"/>
          <w:szCs w:val="28"/>
        </w:rPr>
      </w:pPr>
    </w:p>
    <w:p w:rsidR="00373EA9" w:rsidRPr="00905ED4" w:rsidRDefault="002A431E" w:rsidP="00373EA9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вдання 1</w:t>
      </w:r>
      <w:r w:rsidR="00E72804">
        <w:rPr>
          <w:rFonts w:ascii="Times New Roman" w:hAnsi="Times New Roman"/>
          <w:b/>
          <w:sz w:val="28"/>
          <w:szCs w:val="28"/>
        </w:rPr>
        <w:t xml:space="preserve">.(10 </w:t>
      </w:r>
      <w:r w:rsidR="00373EA9" w:rsidRPr="00905ED4">
        <w:rPr>
          <w:rFonts w:ascii="Times New Roman" w:hAnsi="Times New Roman"/>
          <w:b/>
          <w:sz w:val="28"/>
          <w:szCs w:val="28"/>
        </w:rPr>
        <w:t>балів)</w:t>
      </w:r>
    </w:p>
    <w:p w:rsidR="00905ED4" w:rsidRPr="00905ED4" w:rsidRDefault="00373EA9" w:rsidP="00905ED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>При охолодженні насиченого при 70 °С розчину купрум(ІІ) сульфату до 0 °С утворилось 900 г купрум(ІІ) сульфат пентагідрату. Визначте масу використаного розчину солі, якщо відомо, що при 70 °С у 100 г води розчиняється 31,4 г безводної солі, а при 0 °С – 12,9 г.</w:t>
      </w:r>
      <w:r w:rsidR="00905ED4" w:rsidRPr="00905ED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905ED4" w:rsidRPr="00905ED4" w:rsidRDefault="00905ED4" w:rsidP="00905ED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905ED4" w:rsidRPr="00905ED4" w:rsidRDefault="002A431E" w:rsidP="00905ED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вдання 2</w:t>
      </w:r>
      <w:r w:rsidR="00E72804">
        <w:rPr>
          <w:rFonts w:ascii="Times New Roman" w:hAnsi="Times New Roman" w:cs="Times New Roman"/>
          <w:b/>
          <w:sz w:val="28"/>
          <w:szCs w:val="28"/>
        </w:rPr>
        <w:t>.</w:t>
      </w:r>
      <w:r w:rsidR="00905ED4" w:rsidRPr="00905ED4">
        <w:rPr>
          <w:rFonts w:ascii="Times New Roman" w:hAnsi="Times New Roman" w:cs="Times New Roman"/>
          <w:b/>
          <w:sz w:val="28"/>
          <w:szCs w:val="28"/>
        </w:rPr>
        <w:t>(</w:t>
      </w:r>
      <w:r w:rsidR="00E72804">
        <w:rPr>
          <w:rFonts w:ascii="Times New Roman" w:hAnsi="Times New Roman" w:cs="Times New Roman"/>
          <w:b/>
          <w:sz w:val="28"/>
          <w:szCs w:val="28"/>
        </w:rPr>
        <w:t>20</w:t>
      </w:r>
      <w:r w:rsidR="00905ED4" w:rsidRPr="00905ED4">
        <w:rPr>
          <w:rFonts w:ascii="Times New Roman" w:hAnsi="Times New Roman" w:cs="Times New Roman"/>
          <w:b/>
          <w:sz w:val="28"/>
          <w:szCs w:val="28"/>
        </w:rPr>
        <w:t xml:space="preserve"> балів)</w:t>
      </w:r>
    </w:p>
    <w:p w:rsidR="00905ED4" w:rsidRPr="00905ED4" w:rsidRDefault="00905ED4" w:rsidP="00905ED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 xml:space="preserve">При обробці надлишком хлоридної кислоти 14,6 г суміші, яка містила двохвалентний метал (Me) та його оксид, виділилося 2,24 л (н.у.) газу. Для того, щоб відновити оксид у суміші до металу необхідно 2,24 л (н.у.) водню.   </w:t>
      </w:r>
    </w:p>
    <w:p w:rsidR="00905ED4" w:rsidRPr="00905ED4" w:rsidRDefault="00905ED4" w:rsidP="00905ED4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>Встановити про який метал іде мова.</w:t>
      </w:r>
    </w:p>
    <w:p w:rsidR="00905ED4" w:rsidRPr="00905ED4" w:rsidRDefault="00905ED4" w:rsidP="00905ED4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 xml:space="preserve"> Як цей метал реагує із концентрованою сульфатною кислотою?</w:t>
      </w:r>
    </w:p>
    <w:p w:rsidR="002A431E" w:rsidRPr="002A431E" w:rsidRDefault="00905ED4" w:rsidP="002A431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2A431E">
        <w:rPr>
          <w:rFonts w:ascii="Times New Roman" w:hAnsi="Times New Roman" w:cs="Times New Roman"/>
          <w:sz w:val="28"/>
          <w:szCs w:val="28"/>
        </w:rPr>
        <w:t xml:space="preserve"> </w:t>
      </w:r>
      <w:r w:rsidR="002A431E" w:rsidRPr="002A431E">
        <w:rPr>
          <w:rFonts w:ascii="Times New Roman" w:hAnsi="Times New Roman" w:cs="Times New Roman"/>
          <w:sz w:val="28"/>
          <w:szCs w:val="28"/>
        </w:rPr>
        <w:t>Напишіть відповідні рівняння хімічних реакцій.</w:t>
      </w:r>
    </w:p>
    <w:p w:rsidR="00905ED4" w:rsidRPr="00905ED4" w:rsidRDefault="00905ED4" w:rsidP="002A431E">
      <w:pPr>
        <w:pStyle w:val="a3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73EA9" w:rsidRPr="00905ED4" w:rsidRDefault="00373EA9">
      <w:pPr>
        <w:rPr>
          <w:rFonts w:ascii="Times New Roman" w:hAnsi="Times New Roman" w:cs="Times New Roman"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A431E" w:rsidRDefault="002A431E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05ED4" w:rsidRPr="00905ED4" w:rsidRDefault="00905ED4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lastRenderedPageBreak/>
        <w:t xml:space="preserve">Завдання  </w:t>
      </w:r>
    </w:p>
    <w:p w:rsidR="00905ED4" w:rsidRPr="00905ED4" w:rsidRDefault="00905ED4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 xml:space="preserve">ІІ етапу Всеукраїнської учнівської олімпіади з хімії </w:t>
      </w:r>
    </w:p>
    <w:p w:rsidR="00905ED4" w:rsidRPr="00905ED4" w:rsidRDefault="00905ED4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 xml:space="preserve"> 9 клас</w:t>
      </w:r>
    </w:p>
    <w:p w:rsidR="00905ED4" w:rsidRPr="00905ED4" w:rsidRDefault="00905ED4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>2022-2023 н.р.</w:t>
      </w:r>
    </w:p>
    <w:p w:rsidR="00905ED4" w:rsidRPr="00905ED4" w:rsidRDefault="00905ED4" w:rsidP="00905E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5ED4">
        <w:rPr>
          <w:rFonts w:ascii="Times New Roman" w:hAnsi="Times New Roman"/>
          <w:b/>
          <w:sz w:val="28"/>
          <w:szCs w:val="28"/>
        </w:rPr>
        <w:t>Частина 3</w:t>
      </w:r>
    </w:p>
    <w:p w:rsidR="00905ED4" w:rsidRPr="00905ED4" w:rsidRDefault="00905ED4">
      <w:pPr>
        <w:rPr>
          <w:rFonts w:ascii="Times New Roman" w:hAnsi="Times New Roman" w:cs="Times New Roman"/>
          <w:sz w:val="28"/>
          <w:szCs w:val="28"/>
        </w:rPr>
      </w:pPr>
    </w:p>
    <w:p w:rsidR="00373EA9" w:rsidRPr="00905ED4" w:rsidRDefault="002A431E" w:rsidP="00373EA9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вдання 1</w:t>
      </w:r>
      <w:r w:rsidR="00E72804">
        <w:rPr>
          <w:rFonts w:ascii="Times New Roman" w:hAnsi="Times New Roman"/>
          <w:b/>
          <w:sz w:val="28"/>
          <w:szCs w:val="28"/>
        </w:rPr>
        <w:t>.</w:t>
      </w:r>
      <w:r w:rsidR="00373EA9" w:rsidRPr="00905ED4">
        <w:rPr>
          <w:rFonts w:ascii="Times New Roman" w:hAnsi="Times New Roman"/>
          <w:b/>
          <w:sz w:val="28"/>
          <w:szCs w:val="28"/>
        </w:rPr>
        <w:t>(</w:t>
      </w:r>
      <w:r w:rsidR="00E72804">
        <w:rPr>
          <w:rFonts w:ascii="Times New Roman" w:hAnsi="Times New Roman"/>
          <w:b/>
          <w:sz w:val="28"/>
          <w:szCs w:val="28"/>
        </w:rPr>
        <w:t xml:space="preserve">10 </w:t>
      </w:r>
      <w:r w:rsidR="00373EA9" w:rsidRPr="00905ED4">
        <w:rPr>
          <w:rFonts w:ascii="Times New Roman" w:hAnsi="Times New Roman"/>
          <w:b/>
          <w:sz w:val="28"/>
          <w:szCs w:val="28"/>
        </w:rPr>
        <w:t>балів)</w:t>
      </w:r>
    </w:p>
    <w:p w:rsidR="00373EA9" w:rsidRPr="00905ED4" w:rsidRDefault="00E9373F">
      <w:pPr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>У розчин меркурій(ІІ) хлориду масою 50 г помістили цинкову пластинку масою 40 г. Після закінчення реакції маса пластинки становила 42,84 г. Визначте масову частку</w:t>
      </w:r>
      <w:r w:rsidR="00DC2D09">
        <w:rPr>
          <w:rFonts w:ascii="Times New Roman" w:hAnsi="Times New Roman" w:cs="Times New Roman"/>
          <w:sz w:val="28"/>
          <w:szCs w:val="28"/>
        </w:rPr>
        <w:t xml:space="preserve"> (%)</w:t>
      </w:r>
      <w:r w:rsidRPr="00905ED4">
        <w:rPr>
          <w:rFonts w:ascii="Times New Roman" w:hAnsi="Times New Roman" w:cs="Times New Roman"/>
          <w:sz w:val="28"/>
          <w:szCs w:val="28"/>
        </w:rPr>
        <w:t xml:space="preserve"> солі у вихідному розчині.</w:t>
      </w:r>
    </w:p>
    <w:p w:rsidR="001D038F" w:rsidRPr="00905ED4" w:rsidRDefault="001D038F" w:rsidP="0009192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091920" w:rsidRPr="00905ED4" w:rsidRDefault="002A431E" w:rsidP="00091920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вдання 2</w:t>
      </w:r>
      <w:r w:rsidR="00091920" w:rsidRPr="00905ED4">
        <w:rPr>
          <w:rFonts w:ascii="Times New Roman" w:hAnsi="Times New Roman"/>
          <w:b/>
          <w:sz w:val="28"/>
          <w:szCs w:val="28"/>
        </w:rPr>
        <w:t>.(</w:t>
      </w:r>
      <w:r w:rsidR="00E72804">
        <w:rPr>
          <w:rFonts w:ascii="Times New Roman" w:hAnsi="Times New Roman"/>
          <w:b/>
          <w:sz w:val="28"/>
          <w:szCs w:val="28"/>
        </w:rPr>
        <w:t xml:space="preserve">20 </w:t>
      </w:r>
      <w:r w:rsidR="00091920" w:rsidRPr="00905ED4">
        <w:rPr>
          <w:rFonts w:ascii="Times New Roman" w:hAnsi="Times New Roman"/>
          <w:b/>
          <w:sz w:val="28"/>
          <w:szCs w:val="28"/>
        </w:rPr>
        <w:t>балів)</w:t>
      </w:r>
    </w:p>
    <w:p w:rsidR="00CF320D" w:rsidRPr="00905ED4" w:rsidRDefault="000531FB">
      <w:pPr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>Дано схему перетворень:</w:t>
      </w:r>
    </w:p>
    <w:p w:rsidR="000531FB" w:rsidRPr="00905ED4" w:rsidRDefault="002D3C0E">
      <w:pPr>
        <w:rPr>
          <w:rFonts w:ascii="Times New Roman" w:hAnsi="Times New Roman" w:cs="Times New Roman"/>
          <w:sz w:val="28"/>
          <w:szCs w:val="28"/>
        </w:rPr>
      </w:pPr>
      <w:r w:rsidRPr="00905ED4">
        <w:rPr>
          <w:sz w:val="28"/>
          <w:szCs w:val="28"/>
        </w:rPr>
        <w:object w:dxaOrig="8678" w:dyaOrig="6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9pt;height:30pt" o:ole="">
            <v:imagedata r:id="rId6" o:title=""/>
          </v:shape>
          <o:OLEObject Type="Embed" ProgID="ChemDraw.Document.6.0" ShapeID="_x0000_i1025" DrawAspect="Content" ObjectID="_1731143537" r:id="rId7"/>
        </w:object>
      </w:r>
    </w:p>
    <w:p w:rsidR="000531FB" w:rsidRPr="00905ED4" w:rsidRDefault="000531FB">
      <w:pPr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 xml:space="preserve">Відомо,що </w:t>
      </w:r>
      <w:r w:rsidR="000A2A9B">
        <w:rPr>
          <w:rFonts w:ascii="Times New Roman" w:hAnsi="Times New Roman" w:cs="Times New Roman"/>
          <w:sz w:val="28"/>
          <w:szCs w:val="28"/>
        </w:rPr>
        <w:t xml:space="preserve">А – проста речовина, </w:t>
      </w:r>
      <w:r w:rsidRPr="00905ED4">
        <w:rPr>
          <w:rFonts w:ascii="Times New Roman" w:hAnsi="Times New Roman" w:cs="Times New Roman"/>
          <w:sz w:val="28"/>
          <w:szCs w:val="28"/>
        </w:rPr>
        <w:t>всі речовини містять елемент Х, його латинська назва походить від назви стародавнього міста Магнезія в Малій Азії.</w:t>
      </w:r>
    </w:p>
    <w:p w:rsidR="000531FB" w:rsidRPr="00905ED4" w:rsidRDefault="000531FB" w:rsidP="000531FB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>Визначте невідомий елемент Х, запишіть електронну формулу його йону.</w:t>
      </w:r>
    </w:p>
    <w:p w:rsidR="000531FB" w:rsidRPr="00905ED4" w:rsidRDefault="000531FB" w:rsidP="000531FB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>Визначте невідомі речовини А, Б, В, Г, Д, Е, що беруть участь у перетвореннях ( вкажіть їх формули та назви).</w:t>
      </w:r>
    </w:p>
    <w:p w:rsidR="000531FB" w:rsidRPr="00905ED4" w:rsidRDefault="000531FB" w:rsidP="000531FB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905ED4">
        <w:rPr>
          <w:rFonts w:ascii="Times New Roman" w:hAnsi="Times New Roman" w:cs="Times New Roman"/>
          <w:sz w:val="28"/>
          <w:szCs w:val="28"/>
        </w:rPr>
        <w:t>Напишіть відповідні рівняння хімічних реакцій.</w:t>
      </w:r>
    </w:p>
    <w:p w:rsidR="00BE2B3E" w:rsidRPr="00905ED4" w:rsidRDefault="00BE2B3E">
      <w:pPr>
        <w:rPr>
          <w:sz w:val="28"/>
          <w:szCs w:val="28"/>
        </w:rPr>
      </w:pPr>
    </w:p>
    <w:p w:rsidR="00815B83" w:rsidRPr="00905ED4" w:rsidRDefault="00815B83">
      <w:pPr>
        <w:rPr>
          <w:sz w:val="28"/>
          <w:szCs w:val="28"/>
        </w:rPr>
      </w:pPr>
    </w:p>
    <w:sectPr w:rsidR="00815B83" w:rsidRPr="00905ED4" w:rsidSect="002D3C0E">
      <w:pgSz w:w="11906" w:h="16838" w:code="9"/>
      <w:pgMar w:top="720" w:right="720" w:bottom="720" w:left="720" w:header="709" w:footer="709" w:gutter="567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C2DDD"/>
    <w:multiLevelType w:val="hybridMultilevel"/>
    <w:tmpl w:val="8BC8DDD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9B52D6"/>
    <w:multiLevelType w:val="hybridMultilevel"/>
    <w:tmpl w:val="25D8563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2E7137"/>
    <w:multiLevelType w:val="hybridMultilevel"/>
    <w:tmpl w:val="59FEB88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5B83"/>
    <w:rsid w:val="000422E9"/>
    <w:rsid w:val="000531FB"/>
    <w:rsid w:val="00091920"/>
    <w:rsid w:val="000A2A9B"/>
    <w:rsid w:val="00164851"/>
    <w:rsid w:val="00174CCC"/>
    <w:rsid w:val="001D038F"/>
    <w:rsid w:val="001D22FD"/>
    <w:rsid w:val="002A431E"/>
    <w:rsid w:val="002D3C0E"/>
    <w:rsid w:val="00301EFE"/>
    <w:rsid w:val="00365DBB"/>
    <w:rsid w:val="00373EA9"/>
    <w:rsid w:val="00396C2E"/>
    <w:rsid w:val="006704E1"/>
    <w:rsid w:val="006E007E"/>
    <w:rsid w:val="007B18CB"/>
    <w:rsid w:val="0080123D"/>
    <w:rsid w:val="00815B83"/>
    <w:rsid w:val="008C44F3"/>
    <w:rsid w:val="00905ED4"/>
    <w:rsid w:val="009B3F77"/>
    <w:rsid w:val="00A318EE"/>
    <w:rsid w:val="00B51EF7"/>
    <w:rsid w:val="00BE2B3E"/>
    <w:rsid w:val="00C21D03"/>
    <w:rsid w:val="00CF320D"/>
    <w:rsid w:val="00D24F6F"/>
    <w:rsid w:val="00D5069E"/>
    <w:rsid w:val="00DC2D09"/>
    <w:rsid w:val="00E72804"/>
    <w:rsid w:val="00E747FF"/>
    <w:rsid w:val="00E9373F"/>
    <w:rsid w:val="00EF78EE"/>
    <w:rsid w:val="00F10DCA"/>
    <w:rsid w:val="00F32387"/>
    <w:rsid w:val="00F52A6B"/>
    <w:rsid w:val="00FD5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paragraph" w:styleId="a3">
    <w:name w:val="List Paragraph"/>
    <w:basedOn w:val="a"/>
    <w:uiPriority w:val="34"/>
    <w:qFormat/>
    <w:rsid w:val="000531F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2">
    <w:name w:val="Стиль2"/>
    <w:basedOn w:val="a1"/>
    <w:uiPriority w:val="99"/>
    <w:qFormat/>
    <w:rsid w:val="00EF78EE"/>
    <w:pPr>
      <w:spacing w:after="0" w:line="240" w:lineRule="auto"/>
    </w:pPr>
    <w:rPr>
      <w:color w:val="FF0000"/>
    </w:rPr>
    <w:tblPr/>
  </w:style>
  <w:style w:type="paragraph" w:styleId="a3">
    <w:name w:val="List Paragraph"/>
    <w:basedOn w:val="a"/>
    <w:uiPriority w:val="34"/>
    <w:qFormat/>
    <w:rsid w:val="000531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93</Words>
  <Characters>2242</Characters>
  <Application>Microsoft Office Word</Application>
  <DocSecurity>4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2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inst</cp:lastModifiedBy>
  <cp:revision>2</cp:revision>
  <cp:lastPrinted>2022-10-30T16:17:00Z</cp:lastPrinted>
  <dcterms:created xsi:type="dcterms:W3CDTF">2022-11-28T10:26:00Z</dcterms:created>
  <dcterms:modified xsi:type="dcterms:W3CDTF">2022-11-28T10:26:00Z</dcterms:modified>
</cp:coreProperties>
</file>